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0" r:id="rId2"/>
  </p:sldMasterIdLst>
  <p:notesMasterIdLst>
    <p:notesMasterId r:id="rId26"/>
  </p:notesMasterIdLst>
  <p:handoutMasterIdLst>
    <p:handoutMasterId r:id="rId27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14BEFF"/>
    <a:srgbClr val="A3A3A3"/>
    <a:srgbClr val="828282"/>
    <a:srgbClr val="3A3A3A"/>
    <a:srgbClr val="A0E6FF"/>
    <a:srgbClr val="14B9FF"/>
    <a:srgbClr val="000000"/>
    <a:srgbClr val="8CDCFF"/>
    <a:srgbClr val="6ED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5" autoAdjust="0"/>
    <p:restoredTop sz="94599" autoAdjust="0"/>
  </p:normalViewPr>
  <p:slideViewPr>
    <p:cSldViewPr>
      <p:cViewPr>
        <p:scale>
          <a:sx n="77" d="100"/>
          <a:sy n="77" d="100"/>
        </p:scale>
        <p:origin x="-2604" y="-11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89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8F94D-38D2-4693-A9A7-78A09C919C16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52810-DC70-4E96-BC3C-DB3D3AF0A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0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8/2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9F94524-ED14-4DF5-9827-8FB48065BC21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9F94524-ED14-4DF5-9827-8FB48065BC21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chemeClr val="accent5">
              <a:lumMod val="40000"/>
              <a:lumOff val="6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3A3A3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Elev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116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09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396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477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55488"/>
            <a:ext cx="2057400" cy="4870675"/>
          </a:xfr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55488"/>
            <a:ext cx="6019800" cy="487067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345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7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</a:t>
            </a:r>
            <a:r>
              <a:rPr lang="en-US" dirty="0" smtClean="0">
                <a:solidFill>
                  <a:srgbClr val="003366"/>
                </a:solidFill>
              </a:rPr>
              <a:t>2019 </a:t>
            </a:r>
            <a:r>
              <a:rPr lang="en-US" dirty="0" smtClean="0">
                <a:solidFill>
                  <a:srgbClr val="003366"/>
                </a:solidFill>
              </a:rPr>
              <a:t>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8/27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2018 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4200"/>
            <a:ext cx="6400800" cy="1600200"/>
          </a:xfrm>
        </p:spPr>
        <p:txBody>
          <a:bodyPr>
            <a:normAutofit/>
          </a:bodyPr>
          <a:lstStyle>
            <a:lvl1pPr marL="0" indent="0" algn="ctr">
              <a:buNone/>
              <a:defRPr sz="36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. </a:t>
            </a:r>
            <a:r>
              <a:rPr lang="en-US" sz="11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All rights reserved. Authorized only for instructor use in the classroom.  No reproduction or further distribution permitted without the prior written consent of McGraw-Hill Education.</a:t>
            </a:r>
            <a:endParaRPr lang="en-US" sz="6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77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D2F0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0" y="6629400"/>
            <a:ext cx="2743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</a:t>
            </a:r>
            <a:endParaRPr lang="en-US" sz="10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656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65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5406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54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695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1F497D">
                  <a:lumMod val="20000"/>
                  <a:lumOff val="80000"/>
                </a:srgbClr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831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40460" y="144780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Helvetica" pitchFamily="34" charset="0"/>
              </a:rPr>
              <a:t>Managing Bond Portfolios</a:t>
            </a:r>
            <a:endParaRPr lang="en-US" sz="4400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Elev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8922" y="1682008"/>
            <a:ext cx="137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solidFill>
                  <a:schemeClr val="bg1"/>
                </a:solidFill>
                <a:latin typeface="Helvetica" pitchFamily="34" charset="0"/>
              </a:rPr>
              <a:t>11</a:t>
            </a:r>
            <a:endParaRPr lang="en-US" sz="2000" b="1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9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1 Interest Rate Ri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4876800"/>
          </a:xfrm>
        </p:spPr>
        <p:txBody>
          <a:bodyPr/>
          <a:lstStyle/>
          <a:p>
            <a:r>
              <a:rPr lang="en-US" dirty="0" smtClean="0"/>
              <a:t>What Determines Duration?</a:t>
            </a:r>
          </a:p>
          <a:p>
            <a:pPr lvl="1"/>
            <a:r>
              <a:rPr lang="en-US" dirty="0" smtClean="0"/>
              <a:t>Zero-coupon bond’s duration is time to maturity</a:t>
            </a:r>
          </a:p>
          <a:p>
            <a:pPr lvl="1"/>
            <a:r>
              <a:rPr lang="en-US" dirty="0" smtClean="0"/>
              <a:t>Time/yield to maturity constant, bond’s duration and interest-rate sensitivity higher when coupon price lower</a:t>
            </a:r>
          </a:p>
          <a:p>
            <a:pPr lvl="1"/>
            <a:r>
              <a:rPr lang="en-US" dirty="0" smtClean="0"/>
              <a:t>Coupon rate constant, bond’s duration and interest-rate sensitivity generally increase with time to maturity; duration always increases with maturity for bonds at or above p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9181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1 Interest Rate Ris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71600"/>
                <a:ext cx="8302337" cy="4648200"/>
              </a:xfrm>
            </p:spPr>
            <p:txBody>
              <a:bodyPr/>
              <a:lstStyle/>
              <a:p>
                <a:r>
                  <a:rPr lang="en-US" dirty="0" smtClean="0"/>
                  <a:t>What Determines Duration?</a:t>
                </a:r>
              </a:p>
              <a:p>
                <a:pPr lvl="1"/>
                <a:r>
                  <a:rPr lang="en-US" dirty="0" smtClean="0"/>
                  <a:t>Other factors constant, duration and interest rate sensitivity of coupon bond higher when bond’s yield to maturity lower</a:t>
                </a:r>
              </a:p>
              <a:p>
                <a:pPr lvl="1"/>
                <a:r>
                  <a:rPr lang="en-US" dirty="0" smtClean="0"/>
                  <a:t>Duration of a perpetuit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71600"/>
                <a:ext cx="8302337" cy="4648200"/>
              </a:xfrm>
              <a:blipFill rotWithShape="1">
                <a:blip r:embed="rId2"/>
                <a:stretch>
                  <a:fillRect l="-1323" t="-1704" r="-2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60676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gure 11.2 Duration as Function of Maturity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788" y="1295400"/>
            <a:ext cx="7848600" cy="488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6948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Table 11.3 Annual Coupon Bond Duration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888054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38652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2 Passive Bond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Immunization</a:t>
            </a:r>
          </a:p>
          <a:p>
            <a:pPr lvl="1"/>
            <a:r>
              <a:rPr lang="en-US" dirty="0" smtClean="0"/>
              <a:t>Strategy to shield net worth from interest rate movements</a:t>
            </a:r>
          </a:p>
          <a:p>
            <a:r>
              <a:rPr lang="en-US" dirty="0" smtClean="0"/>
              <a:t>Rebalancing</a:t>
            </a:r>
          </a:p>
          <a:p>
            <a:pPr lvl="1"/>
            <a:r>
              <a:rPr lang="en-US" dirty="0" smtClean="0"/>
              <a:t>Realigning proportions of assets in portfolio as nee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374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3999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Table 11.4 Terminal Value of Bond Portfolio after Five Years</a:t>
            </a:r>
            <a:endParaRPr lang="en-US" sz="3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791" y="1143211"/>
            <a:ext cx="5453063" cy="5257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32323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1.3 Growth of Invested Funds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362075"/>
            <a:ext cx="7524750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59323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9067799" cy="836426"/>
          </a:xfrm>
        </p:spPr>
        <p:txBody>
          <a:bodyPr>
            <a:noAutofit/>
          </a:bodyPr>
          <a:lstStyle/>
          <a:p>
            <a:r>
              <a:rPr lang="en-US" dirty="0" smtClean="0"/>
              <a:t>Table 11.5 Market Value Balance Sheet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02" y="1600200"/>
            <a:ext cx="8826644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08126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1.4 Immunization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1247775"/>
            <a:ext cx="6029325" cy="454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48458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2 Passive Bond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Cash Flow Matching and Deduction</a:t>
            </a:r>
          </a:p>
          <a:p>
            <a:pPr lvl="1"/>
            <a:r>
              <a:rPr lang="en-US" dirty="0" smtClean="0"/>
              <a:t>Cash flow matching</a:t>
            </a:r>
          </a:p>
          <a:p>
            <a:pPr lvl="2"/>
            <a:r>
              <a:rPr lang="en-US" sz="2800" dirty="0" smtClean="0"/>
              <a:t>Matching cash flows from fixed-income portfolio with those of obligation</a:t>
            </a:r>
          </a:p>
          <a:p>
            <a:pPr lvl="1"/>
            <a:r>
              <a:rPr lang="en-US" dirty="0" smtClean="0"/>
              <a:t>Deduction strategy</a:t>
            </a:r>
          </a:p>
          <a:p>
            <a:pPr lvl="2"/>
            <a:r>
              <a:rPr lang="en-US" sz="2800" dirty="0" smtClean="0"/>
              <a:t>Multi-period cash flow match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974328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48688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11.1 Interest Rate Risk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381000" y="1295400"/>
            <a:ext cx="8305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Interest Rate Sensitivity</a:t>
            </a:r>
          </a:p>
          <a:p>
            <a:pPr marL="733425" lvl="1" indent="-4572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AutoNum type="arabicPeriod"/>
            </a:pPr>
            <a:r>
              <a:rPr lang="en-US" sz="2400" dirty="0" smtClean="0">
                <a:solidFill>
                  <a:srgbClr val="292934"/>
                </a:solidFill>
              </a:rPr>
              <a:t>Bond prices and yields are inversely related</a:t>
            </a:r>
          </a:p>
          <a:p>
            <a:pPr marL="733425" lvl="1" indent="-4572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AutoNum type="arabicPeriod"/>
            </a:pPr>
            <a:r>
              <a:rPr lang="en-US" sz="2400" dirty="0" smtClean="0">
                <a:solidFill>
                  <a:srgbClr val="292934"/>
                </a:solidFill>
              </a:rPr>
              <a:t>Increase in bond’s yield to maturity results in smaller price change than yield decrease of equal magnitude</a:t>
            </a:r>
          </a:p>
          <a:p>
            <a:pPr marL="733425" lvl="1" indent="-4572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AutoNum type="arabicPeriod"/>
            </a:pPr>
            <a:r>
              <a:rPr lang="en-US" sz="2400" dirty="0" smtClean="0">
                <a:solidFill>
                  <a:srgbClr val="292934"/>
                </a:solidFill>
              </a:rPr>
              <a:t>Long-term bond prices more sensitive to interest rate changes than short-term bonds</a:t>
            </a:r>
          </a:p>
          <a:p>
            <a:pPr marL="733425" lvl="1" indent="-4572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AutoNum type="arabicPeriod"/>
            </a:pPr>
            <a:r>
              <a:rPr lang="en-US" sz="2400" dirty="0" smtClean="0">
                <a:solidFill>
                  <a:srgbClr val="292934"/>
                </a:solidFill>
              </a:rPr>
              <a:t>As maturity increases, sensitivity of bond prices to changes in yields increases at decreasing rate</a:t>
            </a:r>
          </a:p>
        </p:txBody>
      </p:sp>
    </p:spTree>
    <p:extLst>
      <p:ext uri="{BB962C8B-B14F-4D97-AF65-F5344CB8AC3E}">
        <p14:creationId xmlns:p14="http://schemas.microsoft.com/office/powerpoint/2010/main" val="2664684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3 Convex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419600"/>
              </a:xfrm>
            </p:spPr>
            <p:txBody>
              <a:bodyPr/>
              <a:lstStyle/>
              <a:p>
                <a:r>
                  <a:rPr lang="en-US" dirty="0" smtClean="0"/>
                  <a:t>Convexity</a:t>
                </a:r>
              </a:p>
              <a:p>
                <a:pPr lvl="1"/>
                <a:r>
                  <a:rPr lang="en-US" dirty="0" smtClean="0"/>
                  <a:t>Curvature of price-yield relationship of bond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Δ</m:t>
                        </m:r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m:rPr>
                        <m:sty m:val="p"/>
                      </m:rPr>
                      <a:rPr lang="el-GR" b="0" i="1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type m:val="skw"/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𝐶𝑜𝑛𝑣𝑒𝑥𝑖𝑡𝑦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/>
                          </a:rPr>
                          <m:t>Δ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/>
                <a:endParaRPr lang="en-US" dirty="0" smtClean="0"/>
              </a:p>
              <a:p>
                <a:r>
                  <a:rPr lang="en-US" dirty="0"/>
                  <a:t>Why Do Investors Like Convexity?</a:t>
                </a:r>
              </a:p>
              <a:p>
                <a:pPr lvl="1"/>
                <a:r>
                  <a:rPr lang="en-US" dirty="0"/>
                  <a:t>More convexity = greater price increases, smaller price decreases when interest rates fluctuate by larger </a:t>
                </a:r>
                <a:r>
                  <a:rPr lang="en-US" dirty="0" smtClean="0"/>
                  <a:t>amount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419600"/>
              </a:xfrm>
              <a:blipFill rotWithShape="1">
                <a:blip r:embed="rId2"/>
                <a:stretch>
                  <a:fillRect l="-1323" t="-1793" b="-7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44225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1.5 Bond Price Convexity</a:t>
            </a:r>
            <a:endParaRPr 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7" y="1066800"/>
            <a:ext cx="7910513" cy="5148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30967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4 Active Bond Management: Strategie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5290556"/>
              </p:ext>
            </p:extLst>
          </p:nvPr>
        </p:nvGraphicFramePr>
        <p:xfrm>
          <a:off x="304800" y="1143000"/>
          <a:ext cx="8534400" cy="51931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/>
                <a:gridCol w="5105400"/>
              </a:tblGrid>
              <a:tr h="40467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ources of Potential Profit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trategy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836118"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en-US" b="1" dirty="0" smtClean="0"/>
                        <a:t>Substitution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xchange of one bond for bond with similar attributes and better price</a:t>
                      </a:r>
                    </a:p>
                  </a:txBody>
                  <a:tcPr/>
                </a:tc>
              </a:tr>
              <a:tr h="447226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Intermarket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witching from one segment of bond market to another</a:t>
                      </a:r>
                    </a:p>
                  </a:txBody>
                  <a:tcPr/>
                </a:tc>
              </a:tr>
              <a:tr h="748507"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en-US" b="1" dirty="0" smtClean="0"/>
                        <a:t>Rate anticipation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witch made in response to forecasts of interest rate changes</a:t>
                      </a:r>
                    </a:p>
                  </a:txBody>
                  <a:tcPr/>
                </a:tc>
              </a:tr>
              <a:tr h="748507"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en-US" b="1" dirty="0" smtClean="0"/>
                        <a:t>Pure yield pickup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oving to higher yield bonds, usually with longer maturities</a:t>
                      </a:r>
                    </a:p>
                  </a:txBody>
                  <a:tcPr/>
                </a:tc>
              </a:tr>
              <a:tr h="748507"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en-US" b="1" dirty="0" smtClean="0"/>
                        <a:t>Tax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wapping two similar bonds to receive tax benefit</a:t>
                      </a:r>
                    </a:p>
                  </a:txBody>
                  <a:tcPr/>
                </a:tc>
              </a:tr>
              <a:tr h="748507">
                <a:tc>
                  <a:txBody>
                    <a:bodyPr/>
                    <a:lstStyle/>
                    <a:p>
                      <a:pPr marL="0" lvl="1" indent="0" algn="ctr">
                        <a:tabLst/>
                      </a:pPr>
                      <a:r>
                        <a:rPr lang="en-US" b="1" dirty="0" smtClean="0"/>
                        <a:t>Horizon analysi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orecast of bond returns based largely on prediction of yield curve at end of investment horizon 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70056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4 Active Bond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52600"/>
            <a:ext cx="8915400" cy="4267200"/>
          </a:xfrm>
        </p:spPr>
        <p:txBody>
          <a:bodyPr/>
          <a:lstStyle/>
          <a:p>
            <a:r>
              <a:rPr lang="en-US" dirty="0" smtClean="0"/>
              <a:t>Fixed-Income Investment Strategy</a:t>
            </a:r>
          </a:p>
          <a:p>
            <a:pPr lvl="1"/>
            <a:r>
              <a:rPr lang="en-US" dirty="0" smtClean="0"/>
              <a:t>Key features</a:t>
            </a:r>
          </a:p>
          <a:p>
            <a:pPr lvl="2"/>
            <a:r>
              <a:rPr lang="en-US" sz="2800" dirty="0" smtClean="0"/>
              <a:t>Firms respect market prices</a:t>
            </a:r>
          </a:p>
          <a:p>
            <a:pPr lvl="2"/>
            <a:r>
              <a:rPr lang="en-US" sz="2800" dirty="0" smtClean="0"/>
              <a:t>To have value, information cannot already be reflected in prices</a:t>
            </a:r>
          </a:p>
          <a:p>
            <a:pPr lvl="2"/>
            <a:r>
              <a:rPr lang="en-US" sz="2800" dirty="0" smtClean="0"/>
              <a:t>Interest rate movements extremely hard to predic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929397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48688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11.1 Interest Rate Risk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381000" y="1295400"/>
            <a:ext cx="8305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Interest Rate Sensitivity </a:t>
            </a:r>
          </a:p>
          <a:p>
            <a:pPr marL="733425" lvl="1" indent="-457200" eaLnBrk="1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+mj-lt"/>
              <a:buAutoNum type="arabicPeriod" startAt="5"/>
            </a:pPr>
            <a:r>
              <a:rPr lang="en-US" sz="2400" dirty="0" smtClean="0">
                <a:solidFill>
                  <a:srgbClr val="292934"/>
                </a:solidFill>
              </a:rPr>
              <a:t>As maturity increases, sensitivity of bond prices to changes in yields increases at decreasing rate</a:t>
            </a:r>
          </a:p>
          <a:p>
            <a:pPr marL="733425" lvl="1" indent="-457200" eaLnBrk="1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+mj-lt"/>
              <a:buAutoNum type="arabicPeriod" startAt="5"/>
            </a:pPr>
            <a:r>
              <a:rPr lang="en-US" sz="2400" dirty="0" smtClean="0">
                <a:solidFill>
                  <a:srgbClr val="292934"/>
                </a:solidFill>
              </a:rPr>
              <a:t>Interest rate risk is inversely related to bond’s coupon rate; low-coupon bonds are more sensitive to interest rates</a:t>
            </a:r>
          </a:p>
          <a:p>
            <a:pPr marL="733425" lvl="1" indent="-457200" eaLnBrk="1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+mj-lt"/>
              <a:buAutoNum type="arabicPeriod" startAt="5"/>
            </a:pPr>
            <a:r>
              <a:rPr lang="en-US" sz="2400" dirty="0" smtClean="0">
                <a:solidFill>
                  <a:srgbClr val="292934"/>
                </a:solidFill>
              </a:rPr>
              <a:t>Sensitivity of bond’s price-to-yield change is inversely related to current yield to maturity</a:t>
            </a:r>
            <a:endParaRPr lang="en-US" sz="24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4492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1.1 Change in Bond Prices as a Function of Change in Yield to Maturity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433513"/>
            <a:ext cx="896302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5294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018" y="152400"/>
            <a:ext cx="8686801" cy="836426"/>
          </a:xfrm>
        </p:spPr>
        <p:txBody>
          <a:bodyPr>
            <a:normAutofit/>
          </a:bodyPr>
          <a:lstStyle/>
          <a:p>
            <a:r>
              <a:rPr lang="en-US" sz="3400" dirty="0" smtClean="0"/>
              <a:t>11.1 Interest Rate Risk: Coupons Rate and Sensitivity</a:t>
            </a:r>
            <a:endParaRPr lang="en-US" sz="3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41" y="1673526"/>
            <a:ext cx="8847773" cy="1516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41" y="3962299"/>
            <a:ext cx="8860063" cy="1496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3141" y="3458743"/>
            <a:ext cx="8860063" cy="523220"/>
          </a:xfrm>
          <a:prstGeom prst="rect">
            <a:avLst/>
          </a:prstGeom>
          <a:solidFill>
            <a:srgbClr val="08425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ices of zero-coupon bon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3141" y="1150306"/>
            <a:ext cx="8847773" cy="523220"/>
          </a:xfrm>
          <a:prstGeom prst="rect">
            <a:avLst/>
          </a:prstGeom>
          <a:solidFill>
            <a:srgbClr val="08425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</a:rPr>
              <a:t>Prices of 8% annual coupon bonds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74296"/>
              </p:ext>
            </p:extLst>
          </p:nvPr>
        </p:nvGraphicFramePr>
        <p:xfrm>
          <a:off x="6617556" y="5638800"/>
          <a:ext cx="23756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7556" y="5638800"/>
                        <a:ext cx="237564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7864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1 Interest Rate Ris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534399" cy="4724400"/>
              </a:xfrm>
            </p:spPr>
            <p:txBody>
              <a:bodyPr/>
              <a:lstStyle/>
              <a:p>
                <a:r>
                  <a:rPr lang="en-US" dirty="0" smtClean="0"/>
                  <a:t>Macaulay’s Duration</a:t>
                </a:r>
              </a:p>
              <a:p>
                <a:pPr lvl="1"/>
                <a:r>
                  <a:rPr lang="en-US" dirty="0" smtClean="0"/>
                  <a:t>Measures effective bond maturity</a:t>
                </a:r>
              </a:p>
              <a:p>
                <a:pPr lvl="1"/>
                <a:r>
                  <a:rPr lang="en-US" dirty="0"/>
                  <a:t>W</a:t>
                </a:r>
                <a:r>
                  <a:rPr lang="en-US" dirty="0" smtClean="0"/>
                  <a:t>eighted average of the times until each payment, with weights proportional to the present value of paymen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𝐶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/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𝑜𝑛𝑑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𝑝𝑟𝑖𝑐𝑒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𝐷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534399" cy="4724400"/>
              </a:xfrm>
              <a:blipFill rotWithShape="1">
                <a:blip r:embed="rId2"/>
                <a:stretch>
                  <a:fillRect l="-1287" t="-1677" r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57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Spreadsheet 11.1 Calculation of Duration of Two Bonds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45" y="1022499"/>
            <a:ext cx="6828210" cy="2911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28" y="3933825"/>
            <a:ext cx="8048625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7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1 Interest Rate Ris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Change in Bond Price to Yield to Maturity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Δ</m:t>
                        </m:r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𝐷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b="0" i="0" smtClean="0">
                                <a:latin typeface="Cambria Math"/>
                              </a:rPr>
                              <m:t>Δ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Modified Duration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+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b="0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Δ</m:t>
                        </m:r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=−</m:t>
                        </m:r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m:rPr>
                        <m:sty m:val="p"/>
                      </m:rPr>
                      <a:rPr lang="el-GR" i="1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768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Spreadsheet 11.2 Computing Duration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7498988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142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646</TotalTime>
  <Words>663</Words>
  <Application>Microsoft Office PowerPoint</Application>
  <PresentationFormat>On-screen Show (4:3)</PresentationFormat>
  <Paragraphs>90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BKM Essentials 10e PPT template</vt:lpstr>
      <vt:lpstr>BKM_PPT_Ch01_11e_NB</vt:lpstr>
      <vt:lpstr>Equation</vt:lpstr>
      <vt:lpstr>PowerPoint Presentation</vt:lpstr>
      <vt:lpstr>11.1 Interest Rate Risk</vt:lpstr>
      <vt:lpstr>11.1 Interest Rate Risk</vt:lpstr>
      <vt:lpstr>Figure 11.1 Change in Bond Prices as a Function of Change in Yield to Maturity</vt:lpstr>
      <vt:lpstr>11.1 Interest Rate Risk: Coupons Rate and Sensitivity</vt:lpstr>
      <vt:lpstr>11.1 Interest Rate Risk</vt:lpstr>
      <vt:lpstr>Spreadsheet 11.1 Calculation of Duration of Two Bonds</vt:lpstr>
      <vt:lpstr>11.1 Interest Rate Risk</vt:lpstr>
      <vt:lpstr>Spreadsheet 11.2 Computing Duration</vt:lpstr>
      <vt:lpstr>11.1 Interest Rate Risk</vt:lpstr>
      <vt:lpstr>11.1 Interest Rate Risk</vt:lpstr>
      <vt:lpstr>Figure 11.2 Duration as Function of Maturity</vt:lpstr>
      <vt:lpstr>Table 11.3 Annual Coupon Bond Duration</vt:lpstr>
      <vt:lpstr>11.2 Passive Bond Management</vt:lpstr>
      <vt:lpstr>Table 11.4 Terminal Value of Bond Portfolio after Five Years</vt:lpstr>
      <vt:lpstr>Figure 11.3 Growth of Invested Funds</vt:lpstr>
      <vt:lpstr>Table 11.5 Market Value Balance Sheets</vt:lpstr>
      <vt:lpstr>Figure 11.4 Immunization</vt:lpstr>
      <vt:lpstr>11.2 Passive Bond Management</vt:lpstr>
      <vt:lpstr>11.3 Convexity</vt:lpstr>
      <vt:lpstr>Figure 11.5 Bond Price Convexity</vt:lpstr>
      <vt:lpstr>11.4 Active Bond Management: Strategies</vt:lpstr>
      <vt:lpstr>11.4 Active Bond Management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Administrator</cp:lastModifiedBy>
  <cp:revision>57</cp:revision>
  <dcterms:created xsi:type="dcterms:W3CDTF">2015-05-12T21:54:55Z</dcterms:created>
  <dcterms:modified xsi:type="dcterms:W3CDTF">2018-08-27T19:04:43Z</dcterms:modified>
</cp:coreProperties>
</file>